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300" r:id="rId4"/>
    <p:sldId id="306" r:id="rId5"/>
    <p:sldId id="302" r:id="rId6"/>
    <p:sldId id="303" r:id="rId7"/>
    <p:sldId id="301" r:id="rId8"/>
    <p:sldId id="289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54" autoAdjust="0"/>
    <p:restoredTop sz="94660"/>
  </p:normalViewPr>
  <p:slideViewPr>
    <p:cSldViewPr snapToGrid="0">
      <p:cViewPr>
        <p:scale>
          <a:sx n="75" d="100"/>
          <a:sy n="75" d="100"/>
        </p:scale>
        <p:origin x="-140" y="16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D7D18-40E8-4043-B6D6-1D43673B1FAB}" type="datetimeFigureOut">
              <a:rPr lang="zh-CN" altLang="en-US" smtClean="0"/>
              <a:t>2025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321298-982F-4367-A6C6-348943B4AD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363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847D-1CF6-46BA-B46B-48BED0604A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 cap="all" spc="1500" baseline="0">
                <a:latin typeface="+mj-lt"/>
                <a:ea typeface="Source Sans Pro SemiBold" panose="020B0603030403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B4F5A5-C931-4A4C-B6B1-EF4C95965B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cap="all" spc="4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8A351602-3772-4279-B0D3-A523F6F6EAB3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5AAAA75-5FFB-4C07-AD4A-3146773E6CDD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1479895E-3847-44BB-8404-28F14219FB7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0E02F68-8149-4236-8D9F-6B550F78B93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56FCAAB-F073-4561-A484-42C7DD10DC26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CF8DB94-87A3-43E9-9BBB-301CFF0FB05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E4AEC-B6E4-439C-B716-EBE3D4D1D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FF81C-1FCB-4DBA-8044-F1A0FCFD45A6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8BC18-102E-45BF-8FEA-801E9C59D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8BF5F-B1F8-461F-9B3D-7D50D0242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D6BF779-0B8C-4CC2-9268-9506AD0C5331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4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3A871-D377-4EC0-9ACF-86842F01E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D53202-92A9-45A3-B812-777DB9578B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7196FB0C-3A9D-4892-90C9-21F3459AAD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16938C96-CF0F-4B69-A695-913F11BFC6F0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CA7E6BB-6B60-4BF5-9D3E-A3FE782EF5B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F693EDA-57B3-4AEB-863B-B198C2A5A8E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B3A04A96-045F-4B6E-AEEE-11A2FA01B4F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FB357DC-5AD3-44F4-879B-5AD6B18AC36F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CA47F-83AD-4BE3-AC2F-6C17883F7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092B3-2D87-4CDF-B84B-C46E5F5D31F7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18A72-3200-4597-A9C5-0D9ECFF3E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0055A-71D4-49B4-8A8F-19AFDB84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B0E5D27-C447-432F-982D-B60FDD6F34A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C59DBB-9256-464D-8A6A-8BDA71541D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25E310-E6CB-4838-8E9B-B288DA5527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BCF412A8-E798-47AD-ABD9-98D76A55D30B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E70160C5-475D-401A-AEE2-2C04E99A1518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07CC7CE9-9C7F-49C2-8609-47BF523390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26FD5F1-978C-45AF-9086-D5DBE1F01681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873AB1C-723A-4FB4-9B23-65BAF507483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1DE5510-5094-4FA4-96E5-AD4841D1C38A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CE2202-679F-48B0-B2DD-F6F547112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69E57-47B1-47B0-B526-3153E4B1E729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7BC83D-E4C0-49E1-ADA1-1AF403984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F211E-B2EA-4CDC-9E84-B68983949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FE2F5FD-5D31-4C1D-82F8-93624C7B0A3C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11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88500-1605-41EA-A15F-9B79DF7E4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14AC8-25A5-4D7F-BF23-CB20AA2EC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8997F1B7-1EE7-4EA5-A5A4-866F9A810C9F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5E13483-2FB6-4753-8402-06FDC3498E0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88F0DF22-F640-4002-B783-DF1C6A9473F6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C2787B8-7984-4332-B611-D3D3DE898FE0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AF3646C-B3D7-4F57-8FD2-CD93CEB39214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65FA7DA-93A0-43A4-834C-0F1BB9806A8C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95D22-0146-4DE2-9E78-4C00333D4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773D-8987-489A-A650-3D6F7D5C7C38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9717A-A1FE-485D-AFFF-2C7026C71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DB88B-64CF-4100-8F07-D191DD793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04332FF-8349-42A5-B5C8-5EE3825CE25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28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BFE6C-EBF1-47DE-8468-E7125172B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104992-D139-48DC-BCCE-D71EA23CA2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A8C5E768-0E62-4DE7-A0AF-93121DA843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402845F-9E8A-41E1-B051-1AAA46C997A2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A45C410-5FD0-4339-A3BC-A865DE4190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7B0B703-8BA8-483C-A433-C44C809687DE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CCFA03D-B879-419B-88B9-F4F3645C8AF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6B0260A-6B2D-4F54-8614-60BC3103E166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AB8F6-0796-47E9-B1D4-760B7CCFC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150C1-1D78-4D80-810D-E9E86F6E88AB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886FC0-7327-44D9-B689-0AE73FD25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19D265-BFBA-4C93-9B1A-B9483AE6B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64F5FEB-DE92-47DA-8C46-DC088E8960A4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7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637BE-B22F-40EE-94F0-04549BC5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71582-4BAF-4211-AD4A-476ED6EB11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9DCF6B-C800-4345-BAE9-EE9FA65903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E6190A1E-5381-43C4-B058-7758339984D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7E35469-0BEA-4E5E-955F-1AA300A62DE5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8F650BE-565E-4A52-8143-7A87700FC5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286A3F89-AA2A-44E5-915E-C47A069EB68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C57F514-AB27-4489-8D3C-01DD1025DDA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41169F-1C39-4D04-AF32-D0D14D004B05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087465-759F-4895-8FC6-DD464FB91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9CBD8-1588-4B6B-B74D-87480DDE94C0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1AA18-D8A5-44D9-881C-522258ED5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1BA574-A76A-4F4C-8CBD-768278B66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793E083-ADC4-4391-83DD-781529A6611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32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1B666-D6BE-4FA8-9CF1-F15FD58B0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E4B4A-DE64-4563-83CD-C40B1D681D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DA0314-0202-4E6D-8352-C28376A9C0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B56083-87B4-4603-B6FF-A9EB68E3E6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708CF-F028-4917-A9CB-59BF5248A2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10" name="Graphic 185">
            <a:extLst>
              <a:ext uri="{FF2B5EF4-FFF2-40B4-BE49-F238E27FC236}">
                <a16:creationId xmlns:a16="http://schemas.microsoft.com/office/drawing/2014/main" id="{81B934BF-E239-47E1-93E9-EA3182162D21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C3BBF177-5044-426A-93ED-64BDC84BF184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4270648-77F5-4D28-B691-DA57AA28FD73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6086B770-2F70-4B7B-9525-286BBD63AD7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7DDC14D-7AE3-41CD-ADFC-A3601D4F9DF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42181834-8401-4B66-85EE-1CBF57807DA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33C091-3B62-4087-9A97-63BBE28CF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94440-721C-4D75-BD4F-4CFB3D51CDCA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70710C3-2723-4847-BCAF-96D9FAE50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618B2C-95AC-4438-97FD-07ACF297B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6B0F5A7-6E8A-4BCD-8F1F-233ECD21B26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93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9CF7F-748D-4598-983E-96A2BE269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grpSp>
        <p:nvGrpSpPr>
          <p:cNvPr id="6" name="Graphic 185">
            <a:extLst>
              <a:ext uri="{FF2B5EF4-FFF2-40B4-BE49-F238E27FC236}">
                <a16:creationId xmlns:a16="http://schemas.microsoft.com/office/drawing/2014/main" id="{DFD4D3BE-80D4-4E69-9C76-F0D8517DF690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0B6E97F-00E1-4372-8978-8BCBDC9026E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CC7651B7-7A30-4AFA-A4D7-0B0C5D2DDA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D2FC5CA-556B-4409-B084-34753A1F04E6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E63FB41-EE1F-4889-9096-3A38936330D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DD19F3B-7B3E-4861-8FDA-D0116C96C16E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0A2C46-C908-4010-AAE2-9FA41B145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01A64-483B-4532-94FB-D8F90CB6DEE0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CF5279-7D37-4D98-9A70-987C84F62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96FAD0-59EF-49AA-BBC6-A0EC184DD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76EB399-18D2-46D5-8757-35FCFF8EA80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2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aphic 185">
            <a:extLst>
              <a:ext uri="{FF2B5EF4-FFF2-40B4-BE49-F238E27FC236}">
                <a16:creationId xmlns:a16="http://schemas.microsoft.com/office/drawing/2014/main" id="{773CCE17-EE0F-40E0-B7AE-CF7677B64709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0AC6C4E-6EA5-454A-AB84-8B94D8B585EC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4329338-925B-4677-BA6E-4357D37DB54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34C0A08-043F-4818-BA1D-BCC9F811A87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DCB185DD-ED0D-4633-8098-95C4A6F177C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D50526-B611-40B6-BB45-AE82F0EF5992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08C302-4224-4668-8CAC-3267172A0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FB39-20FB-4E2E-B861-45B709B9C3C5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8FC22-AEB6-4BAF-BF93-41A2C757C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2CA88A-5462-4F17-AFA0-52721ADDB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0CCC791-94D7-4BB8-9EDF-423CEA1F6215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644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6AC37-C5B5-462A-BE4A-E55CEBF2A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B007F-32A8-4688-BBEF-4FCB99DF5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F2E2EB-BF8A-44A4-8AE0-BD6C31B1D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FC9E188F-54C8-4547-9F8C-525712AD7DB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99C4538-3939-47A9-A590-09FF21960653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541CA75-5D05-4996-A26D-CE0C909CD5F7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86305856-26BC-4BCC-BEF3-5E9CED94177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C69651C-AC37-4CD2-8367-19297D7E2389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3E9031B-BA8D-4D9D-9BB3-A16F7A80F85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9840A2-CF60-4C47-B955-E65BC451F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8AC19-8BD6-476C-9770-8884373BCF00}" type="datetime1">
              <a:rPr lang="en-US" smtClean="0"/>
              <a:t>6/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79DC6E-CC55-47AB-A405-5FB7EE2D1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5D5E7D-EBA7-4DB0-8C78-7EB8A85F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5B051DE-636E-4B3C-9886-2055CE23E49A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4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1D355-3146-41D1-B7DC-20B8ACE39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D4AAFB-E8F8-4FD1-8C6A-ED2C3FAD50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051AF1-B16F-43B9-95CC-C17B570DEC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C8B77273-9FF7-4B93-8385-AD09A5F86AE5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117A673-3729-4EAD-9E8C-52BEBF74B857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E8DB752-94CD-4A94-BDE3-DD285EB89F3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2F8DDFC-E5CA-4F36-B2BE-BCE49D4F6C9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0BB589AE-2F9C-4C83-8DC7-1205CB03752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AC9A2DE-3C9E-4CD0-8C7A-CC5F9F9942E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8C8714-2467-4715-934E-6787C84F7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68C53-8AD1-4F09-9486-FB3406B99CFA}" type="datetime1">
              <a:rPr lang="en-US" smtClean="0"/>
              <a:t>6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6F13D6-03EC-4D31-8BB1-9FFDE3633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5D4DD-A2A4-4DF6-9527-E5F12FEB9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D202F3A-9FDE-4E11-B865-FBAEC415F88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28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33F5C3-CD4B-4472-B59A-49D460CB1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72236B-AB2C-4D6F-AE15-700992DA91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90F509-07BE-4446-8772-F44E09936B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BA543EDD-D0D2-447F-B24F-3717AF4B109D}" type="datetime1">
              <a:rPr lang="en-US" smtClean="0"/>
              <a:pPr/>
              <a:t>6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B927E-3833-4F85-99B5-56B5F1E540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28CB64-4E98-43DE-B543-7BE5B329D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F3450C42-9A0B-4425-92C2-70FCF7C4573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80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5.png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png"/><Relationship Id="rId18" Type="http://schemas.openxmlformats.org/officeDocument/2006/relationships/image" Target="../media/image14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11.png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7.png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3.wmf"/><Relationship Id="rId10" Type="http://schemas.openxmlformats.org/officeDocument/2006/relationships/image" Target="../media/image10.png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9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25.wmf"/><Relationship Id="rId15" Type="http://schemas.openxmlformats.org/officeDocument/2006/relationships/image" Target="../media/image37.png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34156-CE59-F468-B9DA-ED3B2C6562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模型预测控制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B615E9-3421-C427-64FE-84B735C9CA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MATLAB-Based Algorithm Modeling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71B83A6-641E-0582-AEF9-FCFA7FF87F9E}"/>
              </a:ext>
            </a:extLst>
          </p:cNvPr>
          <p:cNvSpPr txBox="1"/>
          <p:nvPr/>
        </p:nvSpPr>
        <p:spPr>
          <a:xfrm>
            <a:off x="10177745" y="567252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Z</a:t>
            </a:r>
          </a:p>
        </p:txBody>
      </p:sp>
    </p:spTree>
    <p:extLst>
      <p:ext uri="{BB962C8B-B14F-4D97-AF65-F5344CB8AC3E}">
        <p14:creationId xmlns:p14="http://schemas.microsoft.com/office/powerpoint/2010/main" val="3619396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2773D-4F04-03E6-72CA-69586F7E2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865414"/>
          </a:xfrm>
        </p:spPr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DE2D33-0A7D-D4CC-FB36-88E07875C3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7" y="1779814"/>
            <a:ext cx="5125583" cy="4089174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solidFill>
                  <a:schemeClr val="bg1">
                    <a:lumMod val="75000"/>
                  </a:schemeClr>
                </a:solidFill>
                <a:latin typeface="youyuan" panose="02010509060101010101" pitchFamily="49" charset="-122"/>
                <a:ea typeface="youyuan" panose="02010509060101010101" pitchFamily="49" charset="-122"/>
              </a:rPr>
              <a:t>Background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solidFill>
                  <a:schemeClr val="bg1">
                    <a:lumMod val="75000"/>
                  </a:schemeClr>
                </a:solidFill>
                <a:latin typeface="youyuan" panose="02010509060101010101" pitchFamily="49" charset="-122"/>
                <a:ea typeface="youyuan" panose="02010509060101010101" pitchFamily="49" charset="-122"/>
              </a:rPr>
              <a:t>QP: Active Set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高阶矩阵求逆</a:t>
            </a:r>
            <a:endParaRPr lang="en-US" altLang="zh-CN" sz="4000" dirty="0"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Goldschmidt</a:t>
            </a:r>
            <a:r>
              <a:rPr lang="zh-CN" altLang="en-US" sz="4000" dirty="0">
                <a:latin typeface="youyuan" panose="02010509060101010101" pitchFamily="49" charset="-122"/>
                <a:ea typeface="youyuan" panose="02010509060101010101" pitchFamily="49" charset="-122"/>
              </a:rPr>
              <a:t>除法</a:t>
            </a:r>
            <a:endParaRPr lang="en-US" altLang="zh-CN" sz="4000" dirty="0">
              <a:latin typeface="youyuan" panose="02010509060101010101" pitchFamily="49" charset="-122"/>
              <a:ea typeface="youyuan" panose="020105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32252D-D1A1-CEA1-EBBC-079F95F76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895455"/>
            <a:ext cx="4931855" cy="316338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70383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06D7B9-BB52-721F-489F-5432D7EDD0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C5053F-CC65-9DB8-DE56-96CBA5A37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矩阵求逆：</a:t>
            </a:r>
            <a:r>
              <a:rPr lang="en-US" altLang="zh-CN" dirty="0"/>
              <a:t>LDLT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E14AC75-F3E1-6F5D-79F3-77E620DA4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0193"/>
              </p:ext>
            </p:extLst>
          </p:nvPr>
        </p:nvGraphicFramePr>
        <p:xfrm>
          <a:off x="2294292" y="2392941"/>
          <a:ext cx="9302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90440" progId="Equation.DSMT4">
                  <p:embed/>
                </p:oleObj>
              </mc:Choice>
              <mc:Fallback>
                <p:oleObj name="Equation" r:id="rId2" imgW="63468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E14AC75-F3E1-6F5D-79F3-77E620DA4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4292" y="2392941"/>
                        <a:ext cx="93027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AEAB86-2FF1-83BF-7BA6-A7D1AFA79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9807"/>
              </p:ext>
            </p:extLst>
          </p:nvPr>
        </p:nvGraphicFramePr>
        <p:xfrm>
          <a:off x="5234158" y="4390987"/>
          <a:ext cx="2540446" cy="97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914400" progId="Equation.DSMT4">
                  <p:embed/>
                </p:oleObj>
              </mc:Choice>
              <mc:Fallback>
                <p:oleObj name="Equation" r:id="rId4" imgW="2374560" imgH="914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EAEAB86-2FF1-83BF-7BA6-A7D1AFA79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4158" y="4390987"/>
                        <a:ext cx="2540446" cy="97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F06BB73-D07A-16C2-B880-844BF5BE01DC}"/>
                  </a:ext>
                </a:extLst>
              </p:cNvPr>
              <p:cNvSpPr txBox="1"/>
              <p:nvPr/>
            </p:nvSpPr>
            <p:spPr>
              <a:xfrm>
                <a:off x="4957321" y="3429000"/>
                <a:ext cx="2374657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对于第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𝑘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步：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F06BB73-D07A-16C2-B880-844BF5BE0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321" y="3429000"/>
                <a:ext cx="2374657" cy="453714"/>
              </a:xfrm>
              <a:prstGeom prst="rect">
                <a:avLst/>
              </a:prstGeom>
              <a:blipFill>
                <a:blip r:embed="rId6"/>
                <a:stretch>
                  <a:fillRect l="-769"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7C709E1-E7C5-90F8-00C4-33B9E41D7030}"/>
                  </a:ext>
                </a:extLst>
              </p:cNvPr>
              <p:cNvSpPr txBox="1"/>
              <p:nvPr/>
            </p:nvSpPr>
            <p:spPr>
              <a:xfrm>
                <a:off x="1075745" y="1661471"/>
                <a:ext cx="4094441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设有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𝑛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阶正定对称矩阵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𝐴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，将其写为：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7C709E1-E7C5-90F8-00C4-33B9E41D7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45" y="1661471"/>
                <a:ext cx="4094441" cy="453714"/>
              </a:xfrm>
              <a:prstGeom prst="rect">
                <a:avLst/>
              </a:prstGeom>
              <a:blipFill>
                <a:blip r:embed="rId7"/>
                <a:stretch>
                  <a:fillRect l="-446"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B7017A8C-863C-D8D0-1AA9-0C6B39138AD6}"/>
              </a:ext>
            </a:extLst>
          </p:cNvPr>
          <p:cNvSpPr txBox="1"/>
          <p:nvPr/>
        </p:nvSpPr>
        <p:spPr>
          <a:xfrm>
            <a:off x="1075746" y="2673698"/>
            <a:ext cx="4094441" cy="1307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其中：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L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是单位下三角矩阵（对角线为</a:t>
            </a: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1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）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D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是对角矩阵（或块对角矩阵）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CDF1F69-404B-F734-09F2-2AA45A1DF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16287"/>
              </p:ext>
            </p:extLst>
          </p:nvPr>
        </p:nvGraphicFramePr>
        <p:xfrm>
          <a:off x="1621876" y="4398392"/>
          <a:ext cx="1879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1168200" progId="Equation.DSMT4">
                  <p:embed/>
                </p:oleObj>
              </mc:Choice>
              <mc:Fallback>
                <p:oleObj name="Equation" r:id="rId8" imgW="18795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1876" y="4398392"/>
                        <a:ext cx="1879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F14981C-9BC1-56E1-D3E2-E7E8225A9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04928"/>
              </p:ext>
            </p:extLst>
          </p:nvPr>
        </p:nvGraphicFramePr>
        <p:xfrm>
          <a:off x="5357548" y="1727694"/>
          <a:ext cx="4635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35360" imgH="1193760" progId="Equation.DSMT4">
                  <p:embed/>
                </p:oleObj>
              </mc:Choice>
              <mc:Fallback>
                <p:oleObj name="Equation" r:id="rId10" imgW="46353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7548" y="1727694"/>
                        <a:ext cx="4635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3F512C-F823-CCD1-3212-ABC992ED8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01939"/>
              </p:ext>
            </p:extLst>
          </p:nvPr>
        </p:nvGraphicFramePr>
        <p:xfrm>
          <a:off x="8421387" y="3523693"/>
          <a:ext cx="2755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55800" imgH="2234880" progId="Equation.DSMT4">
                  <p:embed/>
                </p:oleObj>
              </mc:Choice>
              <mc:Fallback>
                <p:oleObj name="Equation" r:id="rId12" imgW="275580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21387" y="3523693"/>
                        <a:ext cx="27559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2531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653412-E029-325C-2654-43C562B434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AE5B06-EF2C-A4F6-8C20-0D6469DA7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矩阵求逆：</a:t>
            </a:r>
            <a:r>
              <a:rPr lang="en-US" altLang="zh-CN" dirty="0"/>
              <a:t>LDLT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08E7B16-01E1-86F6-86FA-400943852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72686"/>
              </p:ext>
            </p:extLst>
          </p:nvPr>
        </p:nvGraphicFramePr>
        <p:xfrm>
          <a:off x="1061265" y="1667653"/>
          <a:ext cx="9302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90440" progId="Equation.DSMT4">
                  <p:embed/>
                </p:oleObj>
              </mc:Choice>
              <mc:Fallback>
                <p:oleObj name="Equation" r:id="rId2" imgW="63468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E14AC75-F3E1-6F5D-79F3-77E620DA4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1265" y="1667653"/>
                        <a:ext cx="93027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FAE0DCA-8816-4BF5-B55A-7A943B0E8EE3}"/>
                  </a:ext>
                </a:extLst>
              </p:cNvPr>
              <p:cNvSpPr txBox="1"/>
              <p:nvPr/>
            </p:nvSpPr>
            <p:spPr>
              <a:xfrm>
                <a:off x="987786" y="2051926"/>
                <a:ext cx="4443170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𝐴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的下标由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𝑖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,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𝑗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表示，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𝑑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下标由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𝑠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表示：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FAE0DCA-8816-4BF5-B55A-7A943B0E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86" y="2051926"/>
                <a:ext cx="4443170" cy="453714"/>
              </a:xfrm>
              <a:prstGeom prst="rect">
                <a:avLst/>
              </a:prstGeom>
              <a:blipFill>
                <a:blip r:embed="rId4"/>
                <a:stretch>
                  <a:fillRect l="-412"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4DB06A9-ED04-FADF-EEB9-6A32E29C5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63603"/>
              </p:ext>
            </p:extLst>
          </p:nvPr>
        </p:nvGraphicFramePr>
        <p:xfrm>
          <a:off x="1863725" y="3608765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9CD7154-0863-9B76-7373-799C9A50B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725" y="3608765"/>
                        <a:ext cx="1524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E499B96-8236-5BEC-EA82-5F5207290A12}"/>
                  </a:ext>
                </a:extLst>
              </p:cNvPr>
              <p:cNvSpPr txBox="1"/>
              <p:nvPr/>
            </p:nvSpPr>
            <p:spPr>
              <a:xfrm>
                <a:off x="987786" y="3026677"/>
                <a:ext cx="4443170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𝐴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为实对称矩阵，令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𝑖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𝑗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𝑘</m:t>
                    </m:r>
                  </m:oMath>
                </a14:m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,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对于第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𝑘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步：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E499B96-8236-5BEC-EA82-5F5207290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86" y="3026677"/>
                <a:ext cx="4443170" cy="453714"/>
              </a:xfrm>
              <a:prstGeom prst="rect">
                <a:avLst/>
              </a:prstGeom>
              <a:blipFill>
                <a:blip r:embed="rId7"/>
                <a:stretch>
                  <a:fillRect l="-412"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6A9C283-6EFF-D1E3-1AF3-429ABF35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5915"/>
              </p:ext>
            </p:extLst>
          </p:nvPr>
        </p:nvGraphicFramePr>
        <p:xfrm>
          <a:off x="2187575" y="263359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31640" progId="Equation.DSMT4">
                  <p:embed/>
                </p:oleObj>
              </mc:Choice>
              <mc:Fallback>
                <p:oleObj name="Equation" r:id="rId8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7575" y="2633595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EE01174-C89E-CFA0-E310-2FFDDCACAEAA}"/>
                  </a:ext>
                </a:extLst>
              </p:cNvPr>
              <p:cNvSpPr txBox="1"/>
              <p:nvPr/>
            </p:nvSpPr>
            <p:spPr>
              <a:xfrm>
                <a:off x="6096000" y="3025271"/>
                <a:ext cx="4443170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同样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𝑙</m:t>
                        </m:r>
                      </m:e>
                      <m:sub>
                        <m:r>
                          <a:rPr lang="en-US" altLang="zh-CN" sz="14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𝑘</m:t>
                        </m:r>
                      </m:sub>
                    </m:sSub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1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，将其单独提出：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EE01174-C89E-CFA0-E310-2FFDDCACA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025271"/>
                <a:ext cx="4443170" cy="453714"/>
              </a:xfrm>
              <a:prstGeom prst="rect">
                <a:avLst/>
              </a:prstGeom>
              <a:blipFill>
                <a:blip r:embed="rId10"/>
                <a:stretch>
                  <a:fillRect l="-412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D512815-1B42-152C-67CA-FEA2D283A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39468"/>
              </p:ext>
            </p:extLst>
          </p:nvPr>
        </p:nvGraphicFramePr>
        <p:xfrm>
          <a:off x="2117171" y="4672201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7171" y="4672201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DCAF332-A511-DC3F-B9AC-C66F83134DB1}"/>
                  </a:ext>
                </a:extLst>
              </p:cNvPr>
              <p:cNvSpPr txBox="1"/>
              <p:nvPr/>
            </p:nvSpPr>
            <p:spPr>
              <a:xfrm>
                <a:off x="6031203" y="2001647"/>
                <a:ext cx="4965288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𝐿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矩阵为下三角矩阵，</a:t>
                </a:r>
                <a14:m>
                  <m:oMath xmlns:m="http://schemas.openxmlformats.org/officeDocument/2006/math">
                    <m:r>
                      <a:rPr lang="en-US" altLang="zh-CN" sz="14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𝑖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≥</m:t>
                    </m:r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𝑘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处不为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0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，此时：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DCAF332-A511-DC3F-B9AC-C66F83134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203" y="2001647"/>
                <a:ext cx="4965288" cy="453714"/>
              </a:xfrm>
              <a:prstGeom prst="rect">
                <a:avLst/>
              </a:prstGeom>
              <a:blipFill>
                <a:blip r:embed="rId13"/>
                <a:stretch>
                  <a:fillRect l="-368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43332AD-CD17-5057-CB30-904214914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9820"/>
              </p:ext>
            </p:extLst>
          </p:nvPr>
        </p:nvGraphicFramePr>
        <p:xfrm>
          <a:off x="7850188" y="2581275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431640" progId="Equation.DSMT4">
                  <p:embed/>
                </p:oleObj>
              </mc:Choice>
              <mc:Fallback>
                <p:oleObj name="Equation" r:id="rId14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50188" y="2581275"/>
                        <a:ext cx="88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8EF8DDD-AA9D-95DC-909B-980CB6E18D81}"/>
                  </a:ext>
                </a:extLst>
              </p:cNvPr>
              <p:cNvSpPr txBox="1"/>
              <p:nvPr/>
            </p:nvSpPr>
            <p:spPr>
              <a:xfrm>
                <a:off x="987786" y="4040565"/>
                <a:ext cx="4443170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又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𝑙</m:t>
                        </m:r>
                      </m:e>
                      <m:sub>
                        <m:r>
                          <a:rPr lang="en-US" altLang="zh-CN" sz="14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𝑘</m:t>
                        </m:r>
                      </m:sub>
                    </m:sSub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1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，将其单独提出：</a:t>
                </a: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8EF8DDD-AA9D-95DC-909B-980CB6E18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86" y="4040565"/>
                <a:ext cx="4443170" cy="453714"/>
              </a:xfrm>
              <a:prstGeom prst="rect">
                <a:avLst/>
              </a:prstGeom>
              <a:blipFill>
                <a:blip r:embed="rId16"/>
                <a:stretch>
                  <a:fillRect l="-412"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1EAADB4-FF3E-60D8-A7C8-CB5E79EB8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68128"/>
              </p:ext>
            </p:extLst>
          </p:nvPr>
        </p:nvGraphicFramePr>
        <p:xfrm>
          <a:off x="7703441" y="3676601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280" imgH="431640" progId="Equation.DSMT4">
                  <p:embed/>
                </p:oleObj>
              </mc:Choice>
              <mc:Fallback>
                <p:oleObj name="Equation" r:id="rId17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03441" y="3676601"/>
                        <a:ext cx="129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66FA7DB-E5B9-300D-4B9B-BB2FD0DCA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22386"/>
              </p:ext>
            </p:extLst>
          </p:nvPr>
        </p:nvGraphicFramePr>
        <p:xfrm>
          <a:off x="7546029" y="4678311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98320" imgH="457200" progId="Equation.DSMT4">
                  <p:embed/>
                </p:oleObj>
              </mc:Choice>
              <mc:Fallback>
                <p:oleObj name="Equation" r:id="rId19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6029" y="4678311"/>
                        <a:ext cx="149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608DDC06-F788-C6A0-8B94-846E635AC4A6}"/>
              </a:ext>
            </a:extLst>
          </p:cNvPr>
          <p:cNvSpPr txBox="1"/>
          <p:nvPr/>
        </p:nvSpPr>
        <p:spPr>
          <a:xfrm>
            <a:off x="6129556" y="4108401"/>
            <a:ext cx="4443170" cy="453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故有：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B72047C-7286-C16D-9870-D6024A081153}"/>
              </a:ext>
            </a:extLst>
          </p:cNvPr>
          <p:cNvSpPr txBox="1"/>
          <p:nvPr/>
        </p:nvSpPr>
        <p:spPr>
          <a:xfrm>
            <a:off x="987786" y="5104001"/>
            <a:ext cx="4443170" cy="453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故有：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ECF10CD-E0D6-BFC4-756E-DD6CF4370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74462"/>
              </p:ext>
            </p:extLst>
          </p:nvPr>
        </p:nvGraphicFramePr>
        <p:xfrm>
          <a:off x="2085975" y="5642261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31640" progId="Equation.DSMT4">
                  <p:embed/>
                </p:oleObj>
              </mc:Choice>
              <mc:Fallback>
                <p:oleObj name="Equation" r:id="rId21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85975" y="5642261"/>
                        <a:ext cx="107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9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81C042-40F3-93CE-9919-8584C54153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508CB3-A299-BFD3-0B86-90154853A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矩阵求逆：</a:t>
            </a:r>
            <a:r>
              <a:rPr lang="en-US" altLang="zh-CN" dirty="0"/>
              <a:t>SPMI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F21D25C-F436-D3D5-EF03-3C76A939A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61802"/>
              </p:ext>
            </p:extLst>
          </p:nvPr>
        </p:nvGraphicFramePr>
        <p:xfrm>
          <a:off x="1491863" y="2254188"/>
          <a:ext cx="36274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07960" progId="Equation.DSMT4">
                  <p:embed/>
                </p:oleObj>
              </mc:Choice>
              <mc:Fallback>
                <p:oleObj name="Equation" r:id="rId2" imgW="2476440" imgH="5079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E14AC75-F3E1-6F5D-79F3-77E620DA4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1863" y="2254188"/>
                        <a:ext cx="3627437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9451B5-EE61-3F3F-BA14-72230649F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1677"/>
              </p:ext>
            </p:extLst>
          </p:nvPr>
        </p:nvGraphicFramePr>
        <p:xfrm>
          <a:off x="1491863" y="3562227"/>
          <a:ext cx="3702050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1371600" progId="Equation.DSMT4">
                  <p:embed/>
                </p:oleObj>
              </mc:Choice>
              <mc:Fallback>
                <p:oleObj name="Equation" r:id="rId4" imgW="2527200" imgH="1371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EAEAB86-2FF1-83BF-7BA6-A7D1AFA79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1863" y="3562227"/>
                        <a:ext cx="3702050" cy="200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141E594-34B1-135C-B266-63A04A3A0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2211"/>
              </p:ext>
            </p:extLst>
          </p:nvPr>
        </p:nvGraphicFramePr>
        <p:xfrm>
          <a:off x="6665653" y="4417095"/>
          <a:ext cx="1357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23807FB-D24D-823C-4430-9BB30378D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5653" y="4417095"/>
                        <a:ext cx="135731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34C42DA-DD17-A95B-07F3-B6954194D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2632"/>
              </p:ext>
            </p:extLst>
          </p:nvPr>
        </p:nvGraphicFramePr>
        <p:xfrm>
          <a:off x="6665653" y="3179948"/>
          <a:ext cx="3697876" cy="67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507960" progId="Equation.DSMT4">
                  <p:embed/>
                </p:oleObj>
              </mc:Choice>
              <mc:Fallback>
                <p:oleObj name="Equation" r:id="rId8" imgW="2793960" imgH="507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36B2ACB-87C1-1743-30CF-D14E81462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5653" y="3179948"/>
                        <a:ext cx="3697876" cy="672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F9BDD13-362A-6A33-D591-45E4707AF1B3}"/>
              </a:ext>
            </a:extLst>
          </p:cNvPr>
          <p:cNvSpPr txBox="1"/>
          <p:nvPr/>
        </p:nvSpPr>
        <p:spPr>
          <a:xfrm>
            <a:off x="6372977" y="2161428"/>
            <a:ext cx="4443170" cy="453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舒尔补（</a:t>
            </a: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Schur Complement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）：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05469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3B53F8-2AD6-6603-8A04-F6449CD974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356D19-9E25-B41B-B8EB-370D93741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矩阵求逆：</a:t>
            </a:r>
            <a:r>
              <a:rPr lang="en-US" altLang="zh-CN" dirty="0"/>
              <a:t>Strassen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D91C331-7898-522A-0E1F-426E2926A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84885"/>
              </p:ext>
            </p:extLst>
          </p:nvPr>
        </p:nvGraphicFramePr>
        <p:xfrm>
          <a:off x="2713826" y="2364611"/>
          <a:ext cx="63992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507960" progId="Equation.DSMT4">
                  <p:embed/>
                </p:oleObj>
              </mc:Choice>
              <mc:Fallback>
                <p:oleObj name="Equation" r:id="rId2" imgW="4368600" imgH="5079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E14AC75-F3E1-6F5D-79F3-77E620DA4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3826" y="2364611"/>
                        <a:ext cx="6399213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1DA5DBC-56B5-D3A6-88F5-F6BA23532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84966"/>
              </p:ext>
            </p:extLst>
          </p:nvPr>
        </p:nvGraphicFramePr>
        <p:xfrm>
          <a:off x="3057521" y="3484622"/>
          <a:ext cx="5711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545760" progId="Equation.DSMT4">
                  <p:embed/>
                </p:oleObj>
              </mc:Choice>
              <mc:Fallback>
                <p:oleObj name="Equation" r:id="rId4" imgW="3898800" imgH="5457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EAEAB86-2FF1-83BF-7BA6-A7D1AFA79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7521" y="3484622"/>
                        <a:ext cx="57118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025A445-609C-2A42-D1A2-36EE2013967E}"/>
                  </a:ext>
                </a:extLst>
              </p:cNvPr>
              <p:cNvSpPr txBox="1"/>
              <p:nvPr/>
            </p:nvSpPr>
            <p:spPr>
              <a:xfrm>
                <a:off x="1068322" y="4558090"/>
                <a:ext cx="10235144" cy="1393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将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𝐴</m:t>
                        </m:r>
                      </m:e>
                      <m:sub>
                        <m:r>
                          <a:rPr lang="zh-CN" altLang="en-US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𝑜𝑟𝑖𝑔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看作由原矩阵左上角的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2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阶矩阵，右下角的</a:t>
                </a:r>
                <a14:m>
                  <m:oMath xmlns:m="http://schemas.openxmlformats.org/officeDocument/2006/math">
                    <m:r>
                      <a:rPr lang="zh-CN" altLang="en-US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𝑛</m:t>
                    </m:r>
                    <m:r>
                      <a:rPr lang="zh-CN" altLang="en-US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−2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阶矩阵和其余部分组成的分块矩阵，然后将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𝐴</m:t>
                        </m:r>
                      </m:e>
                      <m:sub>
                        <m:r>
                          <a:rPr lang="zh-CN" altLang="en-US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𝑜𝑟𝑖𝑔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按块进行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LDLT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分解。采用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2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阶矩阵的计算公式求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</m:ctrlPr>
                          </m:accPr>
                          <m:e>
                            <m: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2×2</m:t>
                        </m:r>
                      </m:sub>
                    </m:sSub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的逆，并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</m:ctrlPr>
                          </m:accPr>
                          <m:e>
                            <m: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𝑅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𝑛</m:t>
                            </m:r>
                            <m: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×</m:t>
                        </m:r>
                        <m:d>
                          <m:dPr>
                            <m:ctrlP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𝑛</m:t>
                            </m:r>
                            <m:r>
                              <a:rPr lang="en-US" altLang="zh-CN" sz="1400" i="1" spc="10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−2</m:t>
                            </m:r>
                          </m:e>
                        </m:d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矩阵进行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𝐴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𝑜𝑟𝑖𝑔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矩阵相同的矩阵分解，直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accPr>
                      <m:e>
                        <m:r>
                          <a:rPr lang="en-US" altLang="zh-CN" sz="14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变为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2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阶正定对称矩阵。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025A445-609C-2A42-D1A2-36EE20139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22" y="4558090"/>
                <a:ext cx="10235144" cy="1393523"/>
              </a:xfrm>
              <a:prstGeom prst="rect">
                <a:avLst/>
              </a:prstGeom>
              <a:blipFill>
                <a:blip r:embed="rId6"/>
                <a:stretch>
                  <a:fillRect l="-179" r="-60" b="-3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28BB4DC-71A9-25BE-EE66-D2F7A295A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7558"/>
              </p:ext>
            </p:extLst>
          </p:nvPr>
        </p:nvGraphicFramePr>
        <p:xfrm>
          <a:off x="1118656" y="1738299"/>
          <a:ext cx="78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8656" y="1738299"/>
                        <a:ext cx="787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39032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DCF49C-6368-5948-E05E-5D4F9570E8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5B5880-ACC1-AF50-2B7F-7BCC4F00E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oldschmidt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8E07BB4-2CC8-BF54-D5B9-460A26FBD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15017"/>
              </p:ext>
            </p:extLst>
          </p:nvPr>
        </p:nvGraphicFramePr>
        <p:xfrm>
          <a:off x="1993900" y="3614738"/>
          <a:ext cx="2419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31640" progId="Equation.DSMT4">
                  <p:embed/>
                </p:oleObj>
              </mc:Choice>
              <mc:Fallback>
                <p:oleObj name="Equation" r:id="rId2" imgW="2019240" imgH="431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8E07BB4-2CC8-BF54-D5B9-460A26FBD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3900" y="3614738"/>
                        <a:ext cx="24193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C195BFE-7AFE-1ED5-1B23-2B3AD81B5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81699"/>
              </p:ext>
            </p:extLst>
          </p:nvPr>
        </p:nvGraphicFramePr>
        <p:xfrm>
          <a:off x="6301849" y="2459361"/>
          <a:ext cx="38401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82400" progId="Equation.DSMT4">
                  <p:embed/>
                </p:oleObj>
              </mc:Choice>
              <mc:Fallback>
                <p:oleObj name="Equation" r:id="rId4" imgW="2971800" imgH="482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C195BFE-7AFE-1ED5-1B23-2B3AD81B5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1849" y="2459361"/>
                        <a:ext cx="384016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A5B196A-CB1F-A231-F283-19B3CA97E945}"/>
                  </a:ext>
                </a:extLst>
              </p:cNvPr>
              <p:cNvSpPr txBox="1"/>
              <p:nvPr/>
            </p:nvSpPr>
            <p:spPr>
              <a:xfrm>
                <a:off x="1012152" y="1710049"/>
                <a:ext cx="4443170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给定被除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𝑁</m:t>
                        </m:r>
                      </m:e>
                      <m:sub>
                        <m:r>
                          <a:rPr lang="en-US" altLang="zh-CN" sz="14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和除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: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A5B196A-CB1F-A231-F283-19B3CA97E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52" y="1710049"/>
                <a:ext cx="4443170" cy="453714"/>
              </a:xfrm>
              <a:prstGeom prst="rect">
                <a:avLst/>
              </a:prstGeom>
              <a:blipFill>
                <a:blip r:embed="rId6"/>
                <a:stretch>
                  <a:fillRect l="-412"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05C5518-16D2-BD78-8875-094FB414F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50357"/>
              </p:ext>
            </p:extLst>
          </p:nvPr>
        </p:nvGraphicFramePr>
        <p:xfrm>
          <a:off x="2516188" y="2401888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838080" progId="Equation.DSMT4">
                  <p:embed/>
                </p:oleObj>
              </mc:Choice>
              <mc:Fallback>
                <p:oleObj name="Equation" r:id="rId7" imgW="1295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6188" y="2401888"/>
                        <a:ext cx="129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D140972-01CD-4E2B-8B2F-0367A7BAE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91799"/>
              </p:ext>
            </p:extLst>
          </p:nvPr>
        </p:nvGraphicFramePr>
        <p:xfrm>
          <a:off x="2481210" y="5032633"/>
          <a:ext cx="1496082" cy="641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457200" progId="Equation.DSMT4">
                  <p:embed/>
                </p:oleObj>
              </mc:Choice>
              <mc:Fallback>
                <p:oleObj name="Equation" r:id="rId9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1210" y="5032633"/>
                        <a:ext cx="1496082" cy="641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9A7FB60-8BE1-D09C-6CE3-BDB3E7D809AE}"/>
                  </a:ext>
                </a:extLst>
              </p:cNvPr>
              <p:cNvSpPr txBox="1"/>
              <p:nvPr/>
            </p:nvSpPr>
            <p:spPr>
              <a:xfrm>
                <a:off x="1012152" y="4277691"/>
                <a:ext cx="4443170" cy="4589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𝐾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2−</m:t>
                    </m:r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：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9A7FB60-8BE1-D09C-6CE3-BDB3E7D80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52" y="4277691"/>
                <a:ext cx="4443170" cy="458908"/>
              </a:xfrm>
              <a:prstGeom prst="rect">
                <a:avLst/>
              </a:prstGeom>
              <a:blipFill>
                <a:blip r:embed="rId11"/>
                <a:stretch>
                  <a:fillRect l="-412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8986A81-CB68-B25B-B433-81CC76C2F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30708"/>
              </p:ext>
            </p:extLst>
          </p:nvPr>
        </p:nvGraphicFramePr>
        <p:xfrm>
          <a:off x="7168471" y="3977714"/>
          <a:ext cx="1933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41200" progId="Equation.DSMT4">
                  <p:embed/>
                </p:oleObj>
              </mc:Choice>
              <mc:Fallback>
                <p:oleObj name="Equation" r:id="rId12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8471" y="3977714"/>
                        <a:ext cx="19335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C91E3FE-6CF2-D8E3-1F59-B404A301430A}"/>
                  </a:ext>
                </a:extLst>
              </p:cNvPr>
              <p:cNvSpPr txBox="1"/>
              <p:nvPr/>
            </p:nvSpPr>
            <p:spPr>
              <a:xfrm>
                <a:off x="5539989" y="3240088"/>
                <a:ext cx="4443170" cy="453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𝑖</m:t>
                        </m:r>
                        <m:r>
                          <a:rPr lang="en-US" altLang="zh-CN" sz="14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+1</m:t>
                        </m:r>
                      </m:sub>
                    </m:sSub>
                    <m:r>
                      <a:rPr lang="zh-CN" altLang="en-US" sz="14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与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收敛界线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1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的误差表示为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: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C91E3FE-6CF2-D8E3-1F59-B404A3014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989" y="3240088"/>
                <a:ext cx="4443170" cy="453714"/>
              </a:xfrm>
              <a:prstGeom prst="rect">
                <a:avLst/>
              </a:prstGeom>
              <a:blipFill>
                <a:blip r:embed="rId14"/>
                <a:stretch>
                  <a:fillRect b="-12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4E8CAFC-C3D7-2344-A806-BEF0C733C6E8}"/>
                  </a:ext>
                </a:extLst>
              </p:cNvPr>
              <p:cNvSpPr txBox="1"/>
              <p:nvPr/>
            </p:nvSpPr>
            <p:spPr>
              <a:xfrm>
                <a:off x="5539989" y="4452798"/>
                <a:ext cx="5518037" cy="1316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为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𝑖</m:t>
                        </m:r>
                        <m:r>
                          <a:rPr lang="en-US" altLang="zh-CN" sz="1400" b="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+1</m:t>
                        </m:r>
                      </m:sub>
                    </m:sSub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→</m:t>
                    </m:r>
                    <m:r>
                      <a:rPr lang="en-US" altLang="zh-CN" sz="1400" b="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  <m:r>
                      <a:rPr lang="zh-CN" altLang="en-US" sz="14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，</m:t>
                    </m:r>
                    <m:sSub>
                      <m:sSubPr>
                        <m:ctrlP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初值应当使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400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1400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1−</m:t>
                        </m:r>
                        <m:sSub>
                          <m:sSubPr>
                            <m:ctrlPr>
                              <a:rPr lang="en-US" altLang="zh-CN" sz="1400" b="0" i="1" spc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en-US" altLang="zh-CN" sz="1400" b="0" i="1" spc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b="0" i="1" spc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1400" b="0" i="1" spc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400" i="1" spc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</m:ctrlPr>
                          </m:sSubPr>
                          <m:e>
                            <m:r>
                              <a:rPr lang="zh-CN" altLang="en-US" sz="1400" i="1" spc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1400" i="1" spc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youyuan" panose="02010509060101010101" pitchFamily="49" charset="-122"/>
                                <a:cs typeface="+mn-ea"/>
                                <a:sym typeface="+mn-lt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1400" b="0" i="1" spc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&lt;1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  <m:t>0</m:t>
                        </m:r>
                      </m:sub>
                      <m:sup>
                        <m:r>
                          <a:rPr lang="en-US" altLang="zh-CN" sz="1400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  <m:t>′</m:t>
                        </m:r>
                      </m:sup>
                    </m:sSubSup>
                    <m:r>
                      <a:rPr lang="en-US" altLang="zh-CN" sz="1400" i="1" spc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∈</m:t>
                    </m:r>
                    <m:r>
                      <a:rPr lang="en-US" altLang="zh-CN" sz="1400" b="0" i="1" spc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(0,2)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。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400" b="0" i="1" spc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zh-CN" altLang="en-US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𝜀</m:t>
                        </m:r>
                      </m:e>
                    </m:d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越小收敛越快，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zh-CN" altLang="en-US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𝜀</m:t>
                        </m:r>
                      </m:e>
                    </m:d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处理成本也越高，因此最好将其归一化到某一范围内，通常使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SupPr>
                      <m:e>
                        <m: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  <m:t>0</m:t>
                        </m:r>
                      </m:sub>
                      <m:sup>
                        <m:r>
                          <a:rPr lang="en-US" altLang="zh-CN" sz="1400" i="1" spc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  <a:sym typeface="+mn-lt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映射到</a:t>
                </a:r>
                <a14:m>
                  <m:oMath xmlns:m="http://schemas.openxmlformats.org/officeDocument/2006/math"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[0.5,1)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的范围。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4E8CAFC-C3D7-2344-A806-BEF0C733C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989" y="4452798"/>
                <a:ext cx="5518037" cy="1316642"/>
              </a:xfrm>
              <a:prstGeom prst="rect">
                <a:avLst/>
              </a:prstGeom>
              <a:blipFill>
                <a:blip r:embed="rId15"/>
                <a:stretch>
                  <a:fillRect l="-331" r="-3867"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C23F067-8B03-9762-5E30-AC1C9430C4F9}"/>
                  </a:ext>
                </a:extLst>
              </p:cNvPr>
              <p:cNvSpPr txBox="1"/>
              <p:nvPr/>
            </p:nvSpPr>
            <p:spPr>
              <a:xfrm>
                <a:off x="5540712" y="1743576"/>
                <a:ext cx="4443170" cy="4589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i="0" spc="100" dirty="0">
                    <a:solidFill>
                      <a:prstClr val="black"/>
                    </a:solidFill>
                    <a:latin typeface="+mj-lt"/>
                    <a:ea typeface="youyuan" panose="02010509060101010101" pitchFamily="49" charset="-122"/>
                    <a:cs typeface="+mn-ea"/>
                    <a:sym typeface="+mn-lt"/>
                  </a:rPr>
                  <a:t>令误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𝜀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  <m:r>
                      <a:rPr lang="en-US" altLang="zh-CN" sz="1400" b="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=1−</m:t>
                    </m:r>
                    <m:sSub>
                      <m:sSubPr>
                        <m:ctrlP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𝐷</m:t>
                        </m:r>
                      </m:e>
                      <m:sub>
                        <m:r>
                          <a:rPr lang="en-US" altLang="zh-CN" sz="1400" i="1" spc="1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: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C23F067-8B03-9762-5E30-AC1C9430C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712" y="1743576"/>
                <a:ext cx="4443170" cy="458908"/>
              </a:xfrm>
              <a:prstGeom prst="rect">
                <a:avLst/>
              </a:prstGeom>
              <a:blipFill>
                <a:blip r:embed="rId16"/>
                <a:stretch>
                  <a:fillRect l="-412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39808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47072-2EE7-45C9-D91B-0AFF152BD7A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571775920"/>
      </p:ext>
    </p:extLst>
  </p:cSld>
  <p:clrMapOvr>
    <a:masterClrMapping/>
  </p:clrMapOvr>
</p:sld>
</file>

<file path=ppt/theme/theme1.xml><?xml version="1.0" encoding="utf-8"?>
<a:theme xmlns:a="http://schemas.openxmlformats.org/drawingml/2006/main" name="FunkyShapesVTI">
  <a:themeElements>
    <a:clrScheme name="Custom 15">
      <a:dk1>
        <a:sysClr val="windowText" lastClr="000000"/>
      </a:dk1>
      <a:lt1>
        <a:sysClr val="window" lastClr="FFFFFF"/>
      </a:lt1>
      <a:dk2>
        <a:srgbClr val="2D2D2D"/>
      </a:dk2>
      <a:lt2>
        <a:srgbClr val="F3FFF8"/>
      </a:lt2>
      <a:accent1>
        <a:srgbClr val="FF80BD"/>
      </a:accent1>
      <a:accent2>
        <a:srgbClr val="1EB9D3"/>
      </a:accent2>
      <a:accent3>
        <a:srgbClr val="21C46B"/>
      </a:accent3>
      <a:accent4>
        <a:srgbClr val="EA9600"/>
      </a:accent4>
      <a:accent5>
        <a:srgbClr val="F43B56"/>
      </a:accent5>
      <a:accent6>
        <a:srgbClr val="4B56E8"/>
      </a:accent6>
      <a:hlink>
        <a:srgbClr val="8F61FF"/>
      </a:hlink>
      <a:folHlink>
        <a:srgbClr val="F900A0"/>
      </a:folHlink>
    </a:clrScheme>
    <a:fontScheme name="Source Sans Pro">
      <a:majorFont>
        <a:latin typeface="Source Sans Pro"/>
        <a:ea typeface=""/>
        <a:cs typeface=""/>
      </a:majorFont>
      <a:minorFont>
        <a:latin typeface="Source Sans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unkyShapesVTI" id="{A7F40C41-3FB2-45B0-B0D6-DFB7FDD9B7AD}" vid="{C49381A0-09CD-46EE-B141-E2CDD87ABF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有趣的形状</Template>
  <TotalTime>4268</TotalTime>
  <Words>333</Words>
  <Application>Microsoft Office PowerPoint</Application>
  <PresentationFormat>宽屏</PresentationFormat>
  <Paragraphs>3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等线</vt:lpstr>
      <vt:lpstr>youyuan</vt:lpstr>
      <vt:lpstr>Arial</vt:lpstr>
      <vt:lpstr>Cambria Math</vt:lpstr>
      <vt:lpstr>Source Sans Pro</vt:lpstr>
      <vt:lpstr>Wingdings</vt:lpstr>
      <vt:lpstr>FunkyShapesVTI</vt:lpstr>
      <vt:lpstr>Equation</vt:lpstr>
      <vt:lpstr>MathType 7.0 Equation</vt:lpstr>
      <vt:lpstr>模型预测控制</vt:lpstr>
      <vt:lpstr>CONTENTS</vt:lpstr>
      <vt:lpstr>高阶矩阵求逆：LDLT</vt:lpstr>
      <vt:lpstr>高阶矩阵求逆：LDLT</vt:lpstr>
      <vt:lpstr>高阶矩阵求逆：SPMI</vt:lpstr>
      <vt:lpstr>高阶矩阵求逆：Strassen</vt:lpstr>
      <vt:lpstr>Goldschmidt</vt:lpstr>
      <vt:lpstr>谢谢观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z wang</dc:creator>
  <cp:lastModifiedBy>bz wang</cp:lastModifiedBy>
  <cp:revision>386</cp:revision>
  <dcterms:created xsi:type="dcterms:W3CDTF">2025-02-23T09:52:42Z</dcterms:created>
  <dcterms:modified xsi:type="dcterms:W3CDTF">2025-06-01T10:58:08Z</dcterms:modified>
</cp:coreProperties>
</file>